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613" r:id="rId2"/>
    <p:sldId id="617" r:id="rId3"/>
    <p:sldId id="375" r:id="rId4"/>
    <p:sldId id="376" r:id="rId5"/>
    <p:sldId id="377" r:id="rId6"/>
    <p:sldId id="378" r:id="rId7"/>
    <p:sldId id="379" r:id="rId8"/>
    <p:sldId id="380" r:id="rId9"/>
    <p:sldId id="381" r:id="rId10"/>
    <p:sldId id="382" r:id="rId11"/>
    <p:sldId id="383" r:id="rId12"/>
    <p:sldId id="384" r:id="rId13"/>
    <p:sldId id="385" r:id="rId14"/>
    <p:sldId id="386" r:id="rId15"/>
    <p:sldId id="387" r:id="rId16"/>
    <p:sldId id="388" r:id="rId17"/>
    <p:sldId id="389" r:id="rId18"/>
    <p:sldId id="390" r:id="rId19"/>
    <p:sldId id="391" r:id="rId20"/>
    <p:sldId id="392" r:id="rId21"/>
    <p:sldId id="393" r:id="rId22"/>
    <p:sldId id="394" r:id="rId23"/>
    <p:sldId id="395" r:id="rId24"/>
    <p:sldId id="396" r:id="rId25"/>
    <p:sldId id="397" r:id="rId26"/>
    <p:sldId id="398" r:id="rId27"/>
    <p:sldId id="399" r:id="rId28"/>
    <p:sldId id="400" r:id="rId29"/>
    <p:sldId id="401" r:id="rId30"/>
    <p:sldId id="402" r:id="rId31"/>
    <p:sldId id="403" r:id="rId32"/>
    <p:sldId id="618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DDAE1"/>
    <a:srgbClr val="FFFFFF"/>
    <a:srgbClr val="D7E9ED"/>
    <a:srgbClr val="95C5CF"/>
    <a:srgbClr val="4A94A4"/>
    <a:srgbClr val="428592"/>
    <a:srgbClr val="26525B"/>
    <a:srgbClr val="000000"/>
    <a:srgbClr val="26525A"/>
    <a:srgbClr val="468D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455"/>
    <p:restoredTop sz="96405"/>
  </p:normalViewPr>
  <p:slideViewPr>
    <p:cSldViewPr snapToGrid="0">
      <p:cViewPr varScale="1">
        <p:scale>
          <a:sx n="131" d="100"/>
          <a:sy n="131" d="100"/>
        </p:scale>
        <p:origin x="1024" y="18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>
        <p:scale>
          <a:sx n="175" d="100"/>
          <a:sy n="175" d="100"/>
        </p:scale>
        <p:origin x="3392" y="-122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A546CD-0611-7545-8F55-072F0299D807}" type="datetimeFigureOut">
              <a:rPr lang="en-US" smtClean="0"/>
              <a:t>11/16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A3637-B08E-7B43-A90A-62B08360F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74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8384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46246-1F46-4FEC-8055-BAB7E6F050BF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8CEAB6-80BD-4CDC-AD79-19B496EE75E8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6ECD52-4489-4445-8BEC-7ED2BDCB2B8E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EB2AD-F07C-45BC-84D5-191ACBE33169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58D4D6-F9DD-40F2-9125-4C0B00E94A4B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A3F8C5-D73B-40A6-8967-310732027CD8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C183C3-7C42-4AB6-83B8-87A418B1E26E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72CDBC-5CC8-4FBB-A6F8-9078C93E30AC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E8F88-621B-4245-A579-81E67FE4EB13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93BC15C-F465-4581-A787-EFC51CD1567C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6C3FAE-E06A-4BD7-B8CB-513F04D7E3AA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075A81-D6B9-45FF-8566-E05EC8E68D55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9A70BB-FFBC-4C84-9CB2-400B8485D6C2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259263-E32F-467E-B98C-336DC284759A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48A386-CCBB-422A-A309-3CFA2BBA76DF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0E9026-9DCB-4374-8E35-6D1B996DEA1F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BB0DDA-B84D-48C0-AAFB-D162EE9A6138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48CA3F-4CF2-4AA2-90DB-D481F6BBCBD2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D0E58D-0470-403A-9718-890C56111378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7494E6-B0F6-4186-8A3F-A7F66B571CC5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E419CC-874A-4322-B3C5-91D25BD955C3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657820-1E43-41F6-A2B0-83C1BB37711D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E419CC-874A-4322-B3C5-91D25BD955C3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70640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CDF3E6-176E-4573-A0A6-798BB6B7CBC4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380869-33C4-4BFD-A62D-933B44A09E21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39D417-3977-426C-8E86-9313326BAC3A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DEB6C8-6A9F-4E80-960C-67BD10AF1899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830163-8CAA-4AF4-A23C-7027D59F2654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B7B7A4-9E3D-43EC-BD56-AE77A986B628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7B3C9-7587-400B-9089-7D6809A8EF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9490DD-AF35-4587-B9D1-45880B35A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577CEA-0F08-414B-85DA-AD475AA6C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1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43E4A9-EA34-4567-B147-19B31A851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1FBDAB-5AE3-464F-850D-FA7CF8C03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9A9877-0EC0-6B43-881F-20D3F586DF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33026" b="22635"/>
          <a:stretch/>
        </p:blipFill>
        <p:spPr>
          <a:xfrm>
            <a:off x="0" y="4470400"/>
            <a:ext cx="12192000" cy="23876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2922828-6DB3-BB47-A5D5-D16685AE1266}"/>
              </a:ext>
            </a:extLst>
          </p:cNvPr>
          <p:cNvCxnSpPr>
            <a:cxnSpLocks/>
          </p:cNvCxnSpPr>
          <p:nvPr userDrawn="1"/>
        </p:nvCxnSpPr>
        <p:spPr>
          <a:xfrm>
            <a:off x="1524000" y="2496618"/>
            <a:ext cx="9144000" cy="0"/>
          </a:xfrm>
          <a:prstGeom prst="line">
            <a:avLst/>
          </a:prstGeom>
          <a:ln w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1775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A6B3B-2EE8-413C-AEA9-00A7F5B04F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7D52A2-4981-453B-8E40-3889973814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696B23-F8EC-4AF7-860F-1B81BEA00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1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451F13-26D7-4F75-A69F-318D38089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451EE4-67A6-4519-A097-EBE2D9EE8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8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2BCC41-7250-4AB4-B8F3-B870458CF3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9BD655-0285-45AF-B586-88C5C117D4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7C908-D48E-477D-BD83-D17831A8B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1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1E4267-80A7-4BD6-9D8A-3B8E0D015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702BE3-BAA5-4467-A768-40AA633BC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353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4AD06-00F0-4163-B5B0-388C5E999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0350"/>
            <a:ext cx="10515600" cy="1006475"/>
          </a:xfrm>
        </p:spPr>
        <p:txBody>
          <a:bodyPr>
            <a:normAutofit/>
          </a:bodyPr>
          <a:lstStyle>
            <a:lvl1pPr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D51320-718B-4A8C-BCD6-5C636262C4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471011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41ED62-8EC8-4837-8D9D-83B8B2163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1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F6C281-F3EB-4689-82AE-7DF691AEE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9F5B2-7E66-4A6D-B7E7-BDCF7CB89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master_bluesidebar.eps">
            <a:extLst>
              <a:ext uri="{FF2B5EF4-FFF2-40B4-BE49-F238E27FC236}">
                <a16:creationId xmlns:a16="http://schemas.microsoft.com/office/drawing/2014/main" id="{C67F982E-175C-854E-AE44-6563B602662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7400"/>
            <a:ext cx="101600" cy="1041400"/>
          </a:xfrm>
          <a:prstGeom prst="rect">
            <a:avLst/>
          </a:prstGeom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370945F8-FA5E-BD4C-B85E-079CF68BD320}"/>
              </a:ext>
            </a:extLst>
          </p:cNvPr>
          <p:cNvCxnSpPr>
            <a:cxnSpLocks/>
          </p:cNvCxnSpPr>
          <p:nvPr userDrawn="1"/>
        </p:nvCxnSpPr>
        <p:spPr>
          <a:xfrm>
            <a:off x="838200" y="1237457"/>
            <a:ext cx="10515600" cy="0"/>
          </a:xfrm>
          <a:prstGeom prst="line">
            <a:avLst/>
          </a:prstGeom>
          <a:ln w="38100">
            <a:solidFill>
              <a:schemeClr val="accent5">
                <a:alpha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741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70B6B-A3DD-445F-B3AD-713250EF5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F6F9CC-3B71-43C8-9C61-1625ECC20D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DE658-772C-4C1A-9320-5ADBBF245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1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7087A3-385C-4E4C-BE8D-86A29799B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A6E31D-5A28-412B-A42B-151E38583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91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C80881-F277-4A4F-99FC-BB81FC79E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4FE642-6C27-43DA-8F2A-AA0DE0379D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4E5B62-6FF7-4867-8A4B-DA2245A45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D40964-CEB0-41E0-938F-45F795FB0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16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8AE6C7-DC66-45B7-8C47-539EE759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4C33A2-1CB9-4FA0-A57F-A2C6B21FF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55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4FA06-9A5E-4F69-BB47-F6F782F22D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07E60-BF84-4F02-B48F-E472526464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E77017-E975-4C86-A998-CBE8BA8D6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77E6722-AA3A-4DA3-8B7E-7E14613639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BACFAF-81EB-4E48-A140-B998C5B26A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466816-E31F-4CFF-9425-5A2DF34DB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16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F569C1-09A8-44CF-BF37-8438D2483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C1EEC0-A903-44CA-A137-A025A64C7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864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41E3D-53FE-4E14-911B-1FD1767F3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DB257E-1EF7-47FA-AFDF-02522B412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16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5EC39A-33A7-44F0-BB90-58D79BE13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F787F-858B-48DE-B005-40B2D6685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22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413D3A-3C17-493D-9D6B-38590483B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16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CEC6B2-EFEF-4325-9347-421330B6A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44B540-2BFA-4DB0-B445-01FA7785F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62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AEF9B-1E8A-4145-BD80-65C32FCD7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91F1F-DE67-4D48-AAEF-F072616658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779707-49DB-4FFA-9EE0-7D506E0DE3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974BF2-494E-47DC-9EA2-57BD686D9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16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0D2759-2D89-447E-A96D-AC1481794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9E77C4-09CB-42A0-B7FF-689DF1176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064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A3526-62C5-4413-BA99-66C297344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3791C0C-975F-4D26-9315-CBAF7FEF7E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505C5D-FAAB-4342-BB7F-4A04A914F0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9552DD-2F27-47AC-951B-A6EA84CD9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11/16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DEDCFE-FA9C-4188-AAC4-FBBCA9C60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0AD5D0-9FF2-4617-A44F-64927DDBF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190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C16CA-149A-4554-A7AC-6378DFDBA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1006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CD363A-813E-4BB3-889B-1C499FDAA5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400179"/>
            <a:ext cx="10515600" cy="4776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EBF87A-DE19-4D5C-9AE2-525B279B13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CA369C-CB3F-4260-86E8-FD3F54C73225}" type="datetimeFigureOut">
              <a:rPr lang="en-US" smtClean="0"/>
              <a:t>11/1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780B64-0FEF-47A9-B912-97DDB82F3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C032B-1D13-4647-9C70-987EDB3CB7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376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D026E-7F51-6F43-8EE2-36F321A346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23925" y="778475"/>
            <a:ext cx="10401300" cy="1402749"/>
          </a:xfrm>
        </p:spPr>
        <p:txBody>
          <a:bodyPr anchor="ctr">
            <a:noAutofit/>
          </a:bodyPr>
          <a:lstStyle/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CS 2420: Bubble Sort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3189274-9BB6-0B4C-9E6B-40385AF91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780507"/>
            <a:ext cx="9144000" cy="1655762"/>
          </a:xfrm>
        </p:spPr>
        <p:txBody>
          <a:bodyPr>
            <a:normAutofit/>
          </a:bodyPr>
          <a:lstStyle/>
          <a:p>
            <a:r>
              <a:rPr lang="en-US" sz="2600" dirty="0"/>
              <a:t>Dr. Tsung-Wei (TW) Huang</a:t>
            </a:r>
          </a:p>
          <a:p>
            <a:r>
              <a:rPr lang="en-US" sz="2600" dirty="0"/>
              <a:t>Department of Electrical and Computer Engineering</a:t>
            </a:r>
          </a:p>
          <a:p>
            <a:r>
              <a:rPr lang="en-US" sz="2600" dirty="0"/>
              <a:t>University of Utah, Salt Lake City, UT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583918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 Basic Algorithm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ere we have two nested loops, and therefore calculating the run time is straight-forward:</a:t>
            </a: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3348038" y="2546351"/>
          <a:ext cx="49196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2819400" imgH="419100" progId="Equation.DSMT4">
                  <p:embed/>
                </p:oleObj>
              </mc:Choice>
              <mc:Fallback>
                <p:oleObj name="Equation" r:id="rId4" imgW="2819400" imgH="419100" progId="Equation.DSMT4">
                  <p:embed/>
                  <p:pic>
                    <p:nvPicPr>
                      <p:cNvPr id="133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546351"/>
                        <a:ext cx="491966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3911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sider the unsorted array to the right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start with the element in the first location, and move forward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f the current and next items are in order, continue with the next item, otherwis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the two entries</a:t>
            </a:r>
          </a:p>
        </p:txBody>
      </p:sp>
      <p:pic>
        <p:nvPicPr>
          <p:cNvPr id="14340" name="Picture 5" descr="bubble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763" y="1844676"/>
            <a:ext cx="2259012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99401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fter one loop, the largest element is in the last locatio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peat the procedure</a:t>
            </a:r>
          </a:p>
        </p:txBody>
      </p:sp>
      <p:pic>
        <p:nvPicPr>
          <p:cNvPr id="15364" name="Picture 5" descr="bubble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763" y="1844675"/>
            <a:ext cx="2259012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75425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5" descr="C:\Users\dwharder\Desktop\x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763" y="1844676"/>
            <a:ext cx="2260600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ow the two largest elements are at the e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peat again</a:t>
            </a:r>
          </a:p>
        </p:txBody>
      </p:sp>
    </p:spTree>
    <p:extLst>
      <p:ext uri="{BB962C8B-B14F-4D97-AF65-F5344CB8AC3E}">
        <p14:creationId xmlns:p14="http://schemas.microsoft.com/office/powerpoint/2010/main" val="4617901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" descr="C:\Users\dwharder\Desktop\xv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763" y="1844675"/>
            <a:ext cx="22606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ith this loop, 5 and 7 are swapped</a:t>
            </a:r>
          </a:p>
        </p:txBody>
      </p:sp>
    </p:spTree>
    <p:extLst>
      <p:ext uri="{BB962C8B-B14F-4D97-AF65-F5344CB8AC3E}">
        <p14:creationId xmlns:p14="http://schemas.microsoft.com/office/powerpoint/2010/main" val="15703301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C:\Users\dwharder\Desktop\xv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763" y="1844676"/>
            <a:ext cx="2260600" cy="113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inally, we swap the last two entries to order them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t this point, we have a sorted array</a:t>
            </a:r>
          </a:p>
        </p:txBody>
      </p:sp>
    </p:spTree>
    <p:extLst>
      <p:ext uri="{BB962C8B-B14F-4D97-AF65-F5344CB8AC3E}">
        <p14:creationId xmlns:p14="http://schemas.microsoft.com/office/powerpoint/2010/main" val="30244551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s and Improvement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ext few slides show some implementations of bubble sort together with a few improvements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duce the number of swaps,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halting if the list is sorted,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limiting the range on which we must bubble, a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lternating between bubbling up and sinking down</a:t>
            </a:r>
          </a:p>
        </p:txBody>
      </p:sp>
    </p:spTree>
    <p:extLst>
      <p:ext uri="{BB962C8B-B14F-4D97-AF65-F5344CB8AC3E}">
        <p14:creationId xmlns:p14="http://schemas.microsoft.com/office/powerpoint/2010/main" val="35325198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irst Improvemen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We could avoid so many swaps...</a:t>
            </a:r>
            <a:endParaRPr 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  <a:defRPr/>
            </a:pPr>
            <a:r>
              <a:rPr lang="en-US" sz="900" b="1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template &lt;</a:t>
            </a:r>
            <a:r>
              <a:rPr lang="en-US" sz="9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  <a:defRPr/>
            </a:pP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void bubble( Type *const array, </a:t>
            </a:r>
            <a:r>
              <a:rPr lang="en-US" sz="9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>
              <a:buFontTx/>
              <a:buNone/>
              <a:defRPr/>
            </a:pP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for ( </a:t>
            </a:r>
            <a:r>
              <a:rPr lang="en-US" sz="9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9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9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sz="9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  <a:defRPr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Type max = array[0];                     // assume a[0] is the max</a:t>
            </a:r>
          </a:p>
          <a:p>
            <a:pPr>
              <a:buFontTx/>
              <a:buNone/>
              <a:defRPr/>
            </a:pPr>
            <a:endParaRPr lang="en-US" sz="12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  <a:defRPr/>
            </a:pPr>
            <a:r>
              <a:rPr lang="en-US" sz="900" b="1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	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                     for ( </a:t>
            </a:r>
            <a:r>
              <a:rPr lang="en-US" sz="9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= </a:t>
            </a:r>
            <a:r>
              <a:rPr lang="en-US" sz="9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Tx/>
              <a:buNone/>
              <a:defRPr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        if ( array[j] &lt; max ) {</a:t>
            </a:r>
          </a:p>
          <a:p>
            <a:pPr>
              <a:buFontTx/>
              <a:buNone/>
              <a:defRPr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                array[j - 1] = array[j];   // move</a:t>
            </a:r>
          </a:p>
          <a:p>
            <a:pPr>
              <a:buFontTx/>
              <a:buNone/>
              <a:defRPr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        } else {</a:t>
            </a:r>
          </a:p>
          <a:p>
            <a:pPr>
              <a:buFontTx/>
              <a:buNone/>
              <a:defRPr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                array[j – 1] = max;        // store the old max</a:t>
            </a:r>
          </a:p>
          <a:p>
            <a:pPr>
              <a:buFontTx/>
              <a:buNone/>
              <a:defRPr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                max = array[j];            // get the new max</a:t>
            </a:r>
          </a:p>
          <a:p>
            <a:pPr>
              <a:buFontTx/>
              <a:buNone/>
              <a:defRPr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        }</a:t>
            </a:r>
          </a:p>
          <a:p>
            <a:pPr>
              <a:buFontTx/>
              <a:buNone/>
              <a:defRPr/>
            </a:pPr>
            <a:r>
              <a:rPr lang="en-US" sz="900" b="1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	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                     }</a:t>
            </a:r>
          </a:p>
          <a:p>
            <a:pPr>
              <a:buFontTx/>
              <a:buNone/>
              <a:defRPr/>
            </a:pPr>
            <a:endParaRPr lang="en-US" sz="900" b="1" dirty="0">
              <a:solidFill>
                <a:schemeClr val="bg2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  <a:defRPr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array[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 = max;                            // store the max</a:t>
            </a:r>
          </a:p>
          <a:p>
            <a:pPr>
              <a:buFontTx/>
              <a:buNone/>
              <a:defRPr/>
            </a:pP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}</a:t>
            </a:r>
          </a:p>
          <a:p>
            <a:pPr>
              <a:buFontTx/>
              <a:buNone/>
              <a:defRPr/>
            </a:pP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10727071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Flagged Bubble Sort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One useful modification would be to check if no swaps occur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f no swaps occur, the list is sorte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 this example, no swaps occurred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during the 5</a:t>
            </a:r>
            <a:r>
              <a:rPr lang="en-US" altLang="en-US" baseline="30000">
                <a:latin typeface="Arial" charset="0"/>
                <a:cs typeface="Arial" charset="0"/>
              </a:rPr>
              <a:t>th</a:t>
            </a:r>
            <a:r>
              <a:rPr lang="en-US" altLang="en-US">
                <a:latin typeface="Arial" charset="0"/>
                <a:cs typeface="Arial" charset="0"/>
              </a:rPr>
              <a:t> pass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se a Boolean flag to check if no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swaps occurred</a:t>
            </a:r>
          </a:p>
        </p:txBody>
      </p:sp>
      <p:pic>
        <p:nvPicPr>
          <p:cNvPr id="21508" name="Picture 5" descr="C:\Users\dwharder\Desktop\x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3" y="2060575"/>
            <a:ext cx="350520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52961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Flagged Bubble Sort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199" y="1466849"/>
            <a:ext cx="10515599" cy="5328234"/>
          </a:xfrm>
        </p:spPr>
        <p:txBody>
          <a:bodyPr>
            <a:normAutofit fontScale="25000" lnSpcReduction="20000"/>
          </a:bodyPr>
          <a:lstStyle/>
          <a:p>
            <a:pPr>
              <a:buFont typeface="Arial" charset="0"/>
              <a:buNone/>
              <a:defRPr/>
            </a:pPr>
            <a:r>
              <a:rPr lang="en-US" sz="11200" dirty="0">
                <a:latin typeface="Arial" charset="0"/>
                <a:cs typeface="Arial" charset="0"/>
              </a:rPr>
              <a:t>	</a:t>
            </a:r>
            <a:r>
              <a:rPr lang="en-US" sz="8600" dirty="0">
                <a:latin typeface="Arial" charset="0"/>
                <a:cs typeface="Arial" charset="0"/>
              </a:rPr>
              <a:t>Check if the list is sorted (no swaps)</a:t>
            </a:r>
            <a:endParaRPr lang="en-US" sz="8600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emplate &lt;</a:t>
            </a:r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void bubble( Type *const array, </a:t>
            </a:r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for ( </a:t>
            </a:r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Type max = array[0];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	               </a:t>
            </a:r>
            <a:r>
              <a:rPr lang="en-US" sz="3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sz="3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bool</a:t>
            </a:r>
            <a:r>
              <a:rPr lang="en-US" sz="3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sorted = true;</a:t>
            </a:r>
            <a:endParaRPr lang="en-US" sz="3200" b="1" dirty="0">
              <a:solidFill>
                <a:schemeClr val="bg2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  <a:defRPr/>
            </a:pPr>
            <a:endParaRPr lang="en-US" sz="3200" b="1" dirty="0">
              <a:solidFill>
                <a:schemeClr val="tx1">
                  <a:lumMod val="50000"/>
                  <a:lumOff val="50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for ( </a:t>
            </a:r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 </a:t>
            </a:r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           if ( array[j] &lt; max ) {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                     array[j - 1] = array[j];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                sorted = false;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           } else {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                      array[j – 1] = max;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                      max = array[j];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           }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}</a:t>
            </a:r>
          </a:p>
          <a:p>
            <a:pPr>
              <a:buFontTx/>
              <a:buNone/>
              <a:defRPr/>
            </a:pPr>
            <a:endParaRPr lang="en-US" sz="3200" b="1" dirty="0">
              <a:solidFill>
                <a:schemeClr val="tx1">
                  <a:lumMod val="50000"/>
                  <a:lumOff val="50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array[</a:t>
            </a:r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] = max;</a:t>
            </a:r>
          </a:p>
          <a:p>
            <a:pPr>
              <a:buFontTx/>
              <a:buNone/>
              <a:defRPr/>
            </a:pPr>
            <a:endParaRPr lang="en-US" sz="3200" b="1" dirty="0">
              <a:solidFill>
                <a:schemeClr val="bg2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if ( sorted ) {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        break;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}</a:t>
            </a:r>
            <a:endParaRPr lang="en-US" sz="3200" b="1" dirty="0">
              <a:solidFill>
                <a:schemeClr val="tx1">
                  <a:lumMod val="50000"/>
                  <a:lumOff val="50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}</a:t>
            </a:r>
          </a:p>
          <a:p>
            <a:pPr>
              <a:buFontTx/>
              <a:buNone/>
              <a:defRPr/>
            </a:pP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6459467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760C6-2D4E-5E4F-BD18-62D440BBC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30E5D5-C282-7344-A62F-8F129A0537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second sorting algorithm is the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bubble sort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s an opposite strategy from insertion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r>
              <a:rPr lang="en-US" altLang="en-US" dirty="0">
                <a:latin typeface="Arial" charset="0"/>
                <a:cs typeface="Arial" charset="0"/>
              </a:rPr>
              <a:t>We will examin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lgorithm and an examp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 tim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est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orst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verage case (introducing </a:t>
            </a:r>
            <a:r>
              <a:rPr lang="en-US" altLang="en-US" i="1" dirty="0">
                <a:latin typeface="Arial" charset="0"/>
                <a:cs typeface="Arial" charset="0"/>
              </a:rPr>
              <a:t>inversions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mmary and discussion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F4B13E40-FA7D-DF47-A4A3-F62980584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15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nge-limiting Bubble Sor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uitively, one may believe that limiting the loops based on the location of the last swap may significantly speed up 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after the second pass,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e are certain all entries after 4 ar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orted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mplementation is easier than that for using a Boolean flag</a:t>
            </a:r>
          </a:p>
        </p:txBody>
      </p:sp>
      <p:pic>
        <p:nvPicPr>
          <p:cNvPr id="23556" name="Picture 4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4" y="2836061"/>
            <a:ext cx="2600008" cy="2222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54142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nge-limiting Bubble Sor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248" y="1463040"/>
            <a:ext cx="10512552" cy="5306876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Update </a:t>
            </a:r>
            <a:r>
              <a:rPr lang="en-US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>
                <a:latin typeface="Arial" charset="0"/>
                <a:cs typeface="Arial" charset="0"/>
              </a:rPr>
              <a:t> to at the place of the last swap</a:t>
            </a:r>
            <a:endParaRPr 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r>
              <a:rPr lang="en-US" sz="900" b="1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en-US" sz="9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emplate &lt;</a:t>
            </a:r>
            <a:r>
              <a:rPr lang="en-US" sz="105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void bubble( Type *const array, </a:t>
            </a:r>
            <a:r>
              <a:rPr lang="en-US" sz="105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for ( </a:t>
            </a:r>
            <a:r>
              <a:rPr lang="en-US" sz="105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05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105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</a:t>
            </a:r>
            <a:r>
              <a:rPr lang="en-US" sz="1050" b="1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) {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Type max = array[0];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</a:t>
            </a:r>
            <a:r>
              <a:rPr lang="en-US" sz="105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05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05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05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0;</a:t>
            </a:r>
            <a:endParaRPr lang="en-US" sz="1050" b="1" dirty="0">
              <a:solidFill>
                <a:schemeClr val="bg2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  <a:defRPr/>
            </a:pPr>
            <a:endParaRPr lang="en-US" sz="1050" b="1" dirty="0">
              <a:solidFill>
                <a:schemeClr val="bg2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	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                     for ( </a:t>
            </a:r>
            <a:r>
              <a:rPr lang="en-US" sz="105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 </a:t>
            </a:r>
            <a:r>
              <a:rPr lang="en-US" sz="105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           if ( array[j] &lt; max ) {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                     array[j - 1] = array[j];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                                </a:t>
            </a:r>
            <a:r>
              <a:rPr lang="en-US" sz="105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05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j - 1;</a:t>
            </a:r>
          </a:p>
          <a:p>
            <a:pPr>
              <a:buFontTx/>
              <a:buNone/>
              <a:defRPr/>
            </a:pPr>
            <a:r>
              <a:rPr lang="en-US" sz="105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                                } else {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                      array[j – 1] = max;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                      max = array[j];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           }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}</a:t>
            </a:r>
          </a:p>
          <a:p>
            <a:pPr>
              <a:buFontTx/>
              <a:buNone/>
              <a:defRPr/>
            </a:pPr>
            <a:endParaRPr lang="en-US" sz="1050" b="1" dirty="0">
              <a:solidFill>
                <a:schemeClr val="tx1">
                  <a:lumMod val="50000"/>
                  <a:lumOff val="50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                      array[</a:t>
            </a:r>
            <a:r>
              <a:rPr lang="en-US" sz="105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] = max;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	</a:t>
            </a: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          }</a:t>
            </a:r>
          </a:p>
          <a:p>
            <a:pPr>
              <a:buFontTx/>
              <a:buNone/>
              <a:defRPr/>
            </a:pPr>
            <a:r>
              <a:rPr lang="en-US" sz="105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8144123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nge-limiting Bubble Sort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nfortunately, in practice, this does little to affect the number of comparisons</a:t>
            </a:r>
          </a:p>
        </p:txBody>
      </p:sp>
    </p:spTree>
    <p:extLst>
      <p:ext uri="{BB962C8B-B14F-4D97-AF65-F5344CB8AC3E}">
        <p14:creationId xmlns:p14="http://schemas.microsoft.com/office/powerpoint/2010/main" val="8702322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lternating Bubble Sort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e operation which does significantly improve the run time is to alternate betwee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ubbling the largest entry to the top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inking the smallest entry to the bottom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does, we will see, make a significant improvement </a:t>
            </a:r>
          </a:p>
        </p:txBody>
      </p:sp>
      <p:pic>
        <p:nvPicPr>
          <p:cNvPr id="26628" name="Picture 4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0940" y="2205038"/>
            <a:ext cx="3007589" cy="213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99620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lternating Bubble Sort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66849"/>
            <a:ext cx="6200163" cy="5130801"/>
          </a:xfrm>
        </p:spPr>
        <p:txBody>
          <a:bodyPr>
            <a:normAutofit fontScale="25000" lnSpcReduction="2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sz="9600" dirty="0">
                <a:latin typeface="Arial" charset="0"/>
                <a:cs typeface="Arial" charset="0"/>
              </a:rPr>
              <a:t>Alternating between bubbling and sinking: </a:t>
            </a:r>
            <a:endParaRPr lang="en-US" altLang="en-US" sz="96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template &lt;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typename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void bubble( Type *const array, int n ) {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int lower = 0;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int upper = n - 1;</a:t>
            </a:r>
          </a:p>
          <a:p>
            <a:pPr>
              <a:buFontTx/>
              <a:buNone/>
            </a:pPr>
            <a:endParaRPr lang="en-US" altLang="en-US" sz="3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while ( true ) {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int 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 = lower;</a:t>
            </a:r>
          </a:p>
          <a:p>
            <a:pPr>
              <a:buFontTx/>
              <a:buNone/>
            </a:pPr>
            <a:endParaRPr lang="en-US" altLang="en-US" sz="3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for ( int 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 = lower; 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 &lt; upper; ++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        if ( array[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] &gt; array[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 + 1] ) {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                Type 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 = array[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                array[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] = array[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 + 1];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                array[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 + 1] = 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                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        }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}</a:t>
            </a:r>
          </a:p>
          <a:p>
            <a:pPr>
              <a:buFontTx/>
              <a:buNone/>
            </a:pPr>
            <a:endParaRPr lang="en-US" altLang="en-US" sz="3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upper = </a:t>
            </a:r>
            <a:r>
              <a:rPr lang="en-US" altLang="en-US" sz="3600" b="1" dirty="0" err="1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endParaRPr lang="en-US" altLang="en-US" sz="3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if ( lower == upper ) {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        break;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                }</a:t>
            </a:r>
          </a:p>
          <a:p>
            <a:pPr>
              <a:buFontTx/>
              <a:buNone/>
            </a:pPr>
            <a:r>
              <a:rPr lang="en-US" altLang="en-US" sz="3600" b="1" dirty="0">
                <a:latin typeface="Consolas" pitchFamily="49" charset="0"/>
                <a:cs typeface="Consolas" pitchFamily="49" charset="0"/>
              </a:rPr>
              <a:t>		</a:t>
            </a:r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9745671" y="3071814"/>
            <a:ext cx="2416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/>
              <a:t>Bubble up to the back</a:t>
            </a:r>
          </a:p>
        </p:txBody>
      </p:sp>
      <p:sp>
        <p:nvSpPr>
          <p:cNvPr id="27653" name="TextBox 4"/>
          <p:cNvSpPr txBox="1">
            <a:spLocks noChangeArrowheads="1"/>
          </p:cNvSpPr>
          <p:nvPr/>
        </p:nvSpPr>
        <p:spPr bwMode="auto">
          <a:xfrm>
            <a:off x="9745671" y="4845050"/>
            <a:ext cx="241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/>
              <a:t>Sink down to the front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F5F9E80-7E9B-4ECF-A186-2CF0A3A6643A}"/>
              </a:ext>
            </a:extLst>
          </p:cNvPr>
          <p:cNvSpPr txBox="1">
            <a:spLocks noChangeArrowheads="1"/>
          </p:cNvSpPr>
          <p:nvPr/>
        </p:nvSpPr>
        <p:spPr>
          <a:xfrm>
            <a:off x="5013005" y="1466849"/>
            <a:ext cx="5216307" cy="51308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None/>
            </a:pPr>
            <a:endParaRPr lang="en-US" altLang="en-US" sz="10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0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                int 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 = upper;</a:t>
            </a:r>
          </a:p>
          <a:p>
            <a:pPr>
              <a:buFontTx/>
              <a:buNone/>
            </a:pPr>
            <a:endParaRPr lang="en-US" altLang="en-US" sz="9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for ( int 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 = upper; 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 &gt; lower; --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        if ( array[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 - 1] &gt; array[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] ) {</a:t>
            </a: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                Type 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 = array[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                array[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] = array[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 - 1];</a:t>
            </a: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                array[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 - 1] = 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                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        }</a:t>
            </a: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}</a:t>
            </a:r>
          </a:p>
          <a:p>
            <a:pPr>
              <a:buFontTx/>
              <a:buNone/>
            </a:pPr>
            <a:endParaRPr lang="en-US" altLang="en-US" sz="9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lower = </a:t>
            </a:r>
            <a:r>
              <a:rPr lang="en-US" altLang="en-US" sz="900" b="1" dirty="0" err="1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endParaRPr lang="en-US" altLang="en-US" sz="9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if ( lower == upper ) {</a:t>
            </a: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        break;</a:t>
            </a: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        }</a:t>
            </a: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        }</a:t>
            </a:r>
          </a:p>
          <a:p>
            <a:pPr>
              <a:buFontTx/>
              <a:buNone/>
            </a:pPr>
            <a:r>
              <a:rPr lang="en-US" altLang="en-US" sz="900" b="1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DA974A4-D25C-4E82-8CBC-25BDB24491C2}"/>
              </a:ext>
            </a:extLst>
          </p:cNvPr>
          <p:cNvCxnSpPr>
            <a:cxnSpLocks/>
          </p:cNvCxnSpPr>
          <p:nvPr/>
        </p:nvCxnSpPr>
        <p:spPr>
          <a:xfrm>
            <a:off x="5859041" y="1922804"/>
            <a:ext cx="0" cy="4809325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46568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ecause the bubble sort simply swaps adjacent entries, it cannot be any better than insertion sort which doe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Arial" charset="0"/>
                <a:cs typeface="Arial" charset="0"/>
              </a:rPr>
              <a:t> comparisons wher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Arial" charset="0"/>
                <a:cs typeface="Arial" charset="0"/>
              </a:rPr>
              <a:t> is the number of inversion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it isn’t that easy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numerous unnecessary comparisons</a:t>
            </a:r>
          </a:p>
        </p:txBody>
      </p:sp>
    </p:spTree>
    <p:extLst>
      <p:ext uri="{BB962C8B-B14F-4D97-AF65-F5344CB8AC3E}">
        <p14:creationId xmlns:p14="http://schemas.microsoft.com/office/powerpoint/2010/main" val="22456156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ext slide map the number of required comparisons necessary to sort 32768 arrays of size 1024 where the number of inversions range from 10000 to 523776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point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is the number of inversions in an unsorted lis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dirty="0">
                <a:latin typeface="Arial" charset="0"/>
                <a:cs typeface="Arial" charset="0"/>
              </a:rPr>
              <a:t> and the number of required comparisons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c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77542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7" descr="bub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2975" y="2357439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following for plots show the required number of comparisons required to sort an array of size 1024</a:t>
            </a:r>
            <a:br>
              <a:rPr lang="en-US" altLang="en-US" sz="1800">
                <a:latin typeface="Arial" charset="0"/>
                <a:cs typeface="Arial" charset="0"/>
              </a:rPr>
            </a:br>
            <a:r>
              <a:rPr lang="en-US" altLang="en-US" sz="1800">
                <a:latin typeface="Arial" charset="0"/>
                <a:cs typeface="Arial" charset="0"/>
              </a:rPr>
              <a:t>   </a:t>
            </a: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>
              <a:latin typeface="Arial" charset="0"/>
              <a:cs typeface="Arial" charset="0"/>
            </a:endParaRPr>
          </a:p>
        </p:txBody>
      </p:sp>
      <p:sp>
        <p:nvSpPr>
          <p:cNvPr id="30725" name="TextBox 4"/>
          <p:cNvSpPr txBox="1">
            <a:spLocks noChangeArrowheads="1"/>
          </p:cNvSpPr>
          <p:nvPr/>
        </p:nvSpPr>
        <p:spPr bwMode="auto">
          <a:xfrm>
            <a:off x="8081964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0726" name="TextBox 5"/>
          <p:cNvSpPr txBox="1">
            <a:spLocks noChangeArrowheads="1"/>
          </p:cNvSpPr>
          <p:nvPr/>
        </p:nvSpPr>
        <p:spPr bwMode="auto">
          <a:xfrm>
            <a:off x="2108200" y="4729163"/>
            <a:ext cx="3416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asic implementation	</a:t>
            </a:r>
            <a:r>
              <a:rPr lang="en-US" altLang="en-US" sz="1800">
                <a:solidFill>
                  <a:srgbClr val="FF33CC"/>
                </a:solidFill>
              </a:rPr>
              <a:t>——</a:t>
            </a:r>
            <a:br>
              <a:rPr lang="en-US" altLang="en-US" sz="1800">
                <a:solidFill>
                  <a:srgbClr val="FF33CC"/>
                </a:solidFill>
              </a:rPr>
            </a:br>
            <a:r>
              <a:rPr lang="en-US" altLang="en-US" sz="1800"/>
              <a:t>Flagged			</a:t>
            </a:r>
            <a:r>
              <a:rPr lang="en-US" altLang="en-US" sz="1800">
                <a:solidFill>
                  <a:schemeClr val="accent2"/>
                </a:solidFill>
              </a:rPr>
              <a:t>——</a:t>
            </a:r>
            <a:br>
              <a:rPr lang="en-US" altLang="en-US" sz="1800">
                <a:solidFill>
                  <a:schemeClr val="accent2"/>
                </a:solidFill>
              </a:rPr>
            </a:br>
            <a:r>
              <a:rPr lang="en-US" altLang="en-US" sz="1800"/>
              <a:t>Range limiting		</a:t>
            </a:r>
            <a:r>
              <a:rPr lang="en-US" altLang="en-US" sz="1800">
                <a:solidFill>
                  <a:srgbClr val="FF0000"/>
                </a:solidFill>
              </a:rPr>
              <a:t>——</a:t>
            </a:r>
            <a:br>
              <a:rPr lang="en-US" altLang="en-US" sz="1800">
                <a:solidFill>
                  <a:srgbClr val="00FFFF"/>
                </a:solidFill>
              </a:rPr>
            </a:br>
            <a:r>
              <a:rPr lang="en-US" altLang="en-US" sz="1800"/>
              <a:t>Alternating		——</a:t>
            </a:r>
            <a:endParaRPr lang="en-CA" altLang="en-US" sz="1800"/>
          </a:p>
        </p:txBody>
      </p:sp>
      <p:sp>
        <p:nvSpPr>
          <p:cNvPr id="30727" name="TextBox 6"/>
          <p:cNvSpPr txBox="1">
            <a:spLocks noChangeArrowheads="1"/>
          </p:cNvSpPr>
          <p:nvPr/>
        </p:nvSpPr>
        <p:spPr bwMode="auto">
          <a:xfrm rot="-5400000">
            <a:off x="5131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4770162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umber of comparisons with the flagged/limiting sort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s initially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3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the alternating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variation, it i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itially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.5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</a:p>
        </p:txBody>
      </p:sp>
      <p:pic>
        <p:nvPicPr>
          <p:cNvPr id="31748" name="Picture 4" descr="bub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2975" y="2357439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Line 6"/>
          <p:cNvSpPr>
            <a:spLocks noChangeShapeType="1"/>
          </p:cNvSpPr>
          <p:nvPr/>
        </p:nvSpPr>
        <p:spPr bwMode="auto">
          <a:xfrm flipV="1">
            <a:off x="6240463" y="2451101"/>
            <a:ext cx="1295400" cy="37449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750" name="Line 8"/>
          <p:cNvSpPr>
            <a:spLocks noChangeShapeType="1"/>
          </p:cNvSpPr>
          <p:nvPr/>
        </p:nvSpPr>
        <p:spPr bwMode="auto">
          <a:xfrm flipV="1">
            <a:off x="6240464" y="2451100"/>
            <a:ext cx="2592387" cy="381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751" name="TextBox 6"/>
          <p:cNvSpPr txBox="1">
            <a:spLocks noChangeArrowheads="1"/>
          </p:cNvSpPr>
          <p:nvPr/>
        </p:nvSpPr>
        <p:spPr bwMode="auto">
          <a:xfrm>
            <a:off x="8081964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1752" name="TextBox 7"/>
          <p:cNvSpPr txBox="1">
            <a:spLocks noChangeArrowheads="1"/>
          </p:cNvSpPr>
          <p:nvPr/>
        </p:nvSpPr>
        <p:spPr bwMode="auto">
          <a:xfrm>
            <a:off x="2108200" y="4729163"/>
            <a:ext cx="3416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asic implementation	</a:t>
            </a:r>
            <a:r>
              <a:rPr lang="en-US" altLang="en-US" sz="1800">
                <a:solidFill>
                  <a:srgbClr val="FF33CC"/>
                </a:solidFill>
              </a:rPr>
              <a:t>——</a:t>
            </a:r>
            <a:br>
              <a:rPr lang="en-US" altLang="en-US" sz="1800">
                <a:solidFill>
                  <a:srgbClr val="FF33CC"/>
                </a:solidFill>
              </a:rPr>
            </a:br>
            <a:r>
              <a:rPr lang="en-US" altLang="en-US" sz="1800"/>
              <a:t>Flagged			</a:t>
            </a:r>
            <a:r>
              <a:rPr lang="en-US" altLang="en-US" sz="1800">
                <a:solidFill>
                  <a:schemeClr val="accent2"/>
                </a:solidFill>
              </a:rPr>
              <a:t>——</a:t>
            </a:r>
            <a:br>
              <a:rPr lang="en-US" altLang="en-US" sz="1800">
                <a:solidFill>
                  <a:schemeClr val="accent2"/>
                </a:solidFill>
              </a:rPr>
            </a:br>
            <a:r>
              <a:rPr lang="en-US" altLang="en-US" sz="1800"/>
              <a:t>Range limiting		</a:t>
            </a:r>
            <a:r>
              <a:rPr lang="en-US" altLang="en-US" sz="1800">
                <a:solidFill>
                  <a:srgbClr val="FF0000"/>
                </a:solidFill>
              </a:rPr>
              <a:t>——</a:t>
            </a:r>
            <a:br>
              <a:rPr lang="en-US" altLang="en-US" sz="1800">
                <a:solidFill>
                  <a:srgbClr val="00FFFF"/>
                </a:solidFill>
              </a:rPr>
            </a:br>
            <a:r>
              <a:rPr lang="en-US" altLang="en-US" sz="1800"/>
              <a:t>Alternating		——</a:t>
            </a:r>
            <a:endParaRPr lang="en-CA" altLang="en-US" sz="1800"/>
          </a:p>
        </p:txBody>
      </p:sp>
      <p:sp>
        <p:nvSpPr>
          <p:cNvPr id="31753" name="TextBox 8"/>
          <p:cNvSpPr txBox="1">
            <a:spLocks noChangeArrowheads="1"/>
          </p:cNvSpPr>
          <p:nvPr/>
        </p:nvSpPr>
        <p:spPr bwMode="auto">
          <a:xfrm rot="-5400000">
            <a:off x="5131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10038819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6" descr="inser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2975" y="2357439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the comparisons for insertion sort i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 d</a:t>
            </a:r>
            <a:r>
              <a:rPr lang="en-US" altLang="en-US" dirty="0">
                <a:latin typeface="Arial" charset="0"/>
                <a:cs typeface="Arial" charset="0"/>
              </a:rPr>
              <a:t> which is better in all cases except when the list i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ed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verse sorted</a:t>
            </a:r>
          </a:p>
        </p:txBody>
      </p:sp>
      <p:sp>
        <p:nvSpPr>
          <p:cNvPr id="32773" name="TextBox 4"/>
          <p:cNvSpPr txBox="1">
            <a:spLocks noChangeArrowheads="1"/>
          </p:cNvSpPr>
          <p:nvPr/>
        </p:nvSpPr>
        <p:spPr bwMode="auto">
          <a:xfrm>
            <a:off x="8081964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2774" name="TextBox 5"/>
          <p:cNvSpPr txBox="1">
            <a:spLocks noChangeArrowheads="1"/>
          </p:cNvSpPr>
          <p:nvPr/>
        </p:nvSpPr>
        <p:spPr bwMode="auto">
          <a:xfrm>
            <a:off x="2108200" y="4729163"/>
            <a:ext cx="34163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Basic implementation	</a:t>
            </a:r>
            <a:r>
              <a:rPr lang="en-US" altLang="en-US" sz="1800" dirty="0">
                <a:solidFill>
                  <a:srgbClr val="FF33CC"/>
                </a:solidFill>
              </a:rPr>
              <a:t>——</a:t>
            </a:r>
            <a:br>
              <a:rPr lang="en-US" altLang="en-US" sz="1800" dirty="0">
                <a:solidFill>
                  <a:srgbClr val="FF33CC"/>
                </a:solidFill>
              </a:rPr>
            </a:br>
            <a:r>
              <a:rPr lang="en-US" altLang="en-US" sz="1800" dirty="0"/>
              <a:t>Flagged			</a:t>
            </a:r>
            <a:r>
              <a:rPr lang="en-US" altLang="en-US" sz="1800" dirty="0">
                <a:solidFill>
                  <a:schemeClr val="accent2"/>
                </a:solidFill>
              </a:rPr>
              <a:t>——</a:t>
            </a:r>
            <a:br>
              <a:rPr lang="en-US" altLang="en-US" sz="1800" dirty="0">
                <a:solidFill>
                  <a:schemeClr val="accent2"/>
                </a:solidFill>
              </a:rPr>
            </a:br>
            <a:r>
              <a:rPr lang="en-US" altLang="en-US" sz="1800" dirty="0"/>
              <a:t>Range limiting		</a:t>
            </a:r>
            <a:r>
              <a:rPr lang="en-US" altLang="en-US" sz="1800" dirty="0">
                <a:solidFill>
                  <a:srgbClr val="FF0000"/>
                </a:solidFill>
              </a:rPr>
              <a:t>——</a:t>
            </a:r>
            <a:br>
              <a:rPr lang="en-US" altLang="en-US" sz="1800" dirty="0">
                <a:solidFill>
                  <a:srgbClr val="00FFFF"/>
                </a:solidFill>
              </a:rPr>
            </a:br>
            <a:r>
              <a:rPr lang="en-US" altLang="en-US" sz="1800" dirty="0"/>
              <a:t>Alternating		——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nsertion Sort		</a:t>
            </a:r>
            <a:r>
              <a:rPr lang="en-US" altLang="en-US" sz="1800" dirty="0">
                <a:solidFill>
                  <a:srgbClr val="66FFFF"/>
                </a:solidFill>
              </a:rPr>
              <a:t>——</a:t>
            </a:r>
            <a:endParaRPr lang="en-CA" altLang="en-US" sz="1800" dirty="0">
              <a:solidFill>
                <a:srgbClr val="66FFFF"/>
              </a:solidFill>
            </a:endParaRPr>
          </a:p>
        </p:txBody>
      </p:sp>
      <p:sp>
        <p:nvSpPr>
          <p:cNvPr id="32775" name="TextBox 6"/>
          <p:cNvSpPr txBox="1">
            <a:spLocks noChangeArrowheads="1"/>
          </p:cNvSpPr>
          <p:nvPr/>
        </p:nvSpPr>
        <p:spPr bwMode="auto">
          <a:xfrm rot="-5400000">
            <a:off x="5131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17435248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uppose we have an array of data which is unsorted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tarting at the front, traverse the array, find the largest item, and move (or </a:t>
            </a:r>
            <a:r>
              <a:rPr lang="en-US" altLang="en-US" i="1">
                <a:latin typeface="Arial" charset="0"/>
                <a:cs typeface="Arial" charset="0"/>
              </a:rPr>
              <a:t>bubble</a:t>
            </a:r>
            <a:r>
              <a:rPr lang="en-US" altLang="en-US">
                <a:latin typeface="Arial" charset="0"/>
                <a:cs typeface="Arial" charset="0"/>
              </a:rPr>
              <a:t>) it to the top</a:t>
            </a: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With each subsequent iteration, find the next largest item and </a:t>
            </a:r>
            <a:r>
              <a:rPr lang="en-US" altLang="en-US" i="1">
                <a:latin typeface="Arial" charset="0"/>
                <a:cs typeface="Arial" charset="0"/>
              </a:rPr>
              <a:t>bubble</a:t>
            </a:r>
            <a:r>
              <a:rPr lang="en-US" altLang="en-US">
                <a:latin typeface="Arial" charset="0"/>
                <a:cs typeface="Arial" charset="0"/>
              </a:rPr>
              <a:t> it up towards the top of the array</a:t>
            </a:r>
            <a:endParaRPr lang="en-US" altLang="en-US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8881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ollowing table summarizes the run-times of our modified  bubble sorting algorithms; however, they are all worse than insertion sort in practice</a:t>
            </a:r>
          </a:p>
        </p:txBody>
      </p:sp>
      <p:graphicFrame>
        <p:nvGraphicFramePr>
          <p:cNvPr id="140334" name="Group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2754599"/>
              </p:ext>
            </p:extLst>
          </p:nvPr>
        </p:nvGraphicFramePr>
        <p:xfrm>
          <a:off x="2281806" y="3045685"/>
          <a:ext cx="7562442" cy="1937376"/>
        </p:xfrm>
        <a:graphic>
          <a:graphicData uri="http://schemas.openxmlformats.org/drawingml/2006/table">
            <a:tbl>
              <a:tblPr/>
              <a:tblGrid>
                <a:gridCol w="18241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5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23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43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se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n Time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ment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43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inversion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43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 + 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low if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w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43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st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O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inversion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678852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, we have looked at bubble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rom the description, it sounds as if it is as good as insertion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has the same asymptotic </a:t>
            </a:r>
            <a:r>
              <a:rPr lang="en-US" altLang="en-US" dirty="0" err="1">
                <a:latin typeface="Arial" charset="0"/>
                <a:cs typeface="Arial" charset="0"/>
              </a:rPr>
              <a:t>behaviour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practice, however, it is significantly wors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also much more difficult to code...</a:t>
            </a:r>
          </a:p>
        </p:txBody>
      </p:sp>
    </p:spTree>
    <p:extLst>
      <p:ext uri="{BB962C8B-B14F-4D97-AF65-F5344CB8AC3E}">
        <p14:creationId xmlns:p14="http://schemas.microsoft.com/office/powerpoint/2010/main" val="15202489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LAB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Implement a bubble sort function that sort a vector of elements in an </a:t>
            </a:r>
            <a:r>
              <a:rPr lang="en-US" altLang="en-US">
                <a:latin typeface="Arial" charset="0"/>
                <a:cs typeface="Arial" charset="0"/>
              </a:rPr>
              <a:t>increasing order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7969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s well as looking at good algorithms, it is often useful too look at sub-optimal algorithm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Bubble sort is a simple algorithm with: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a memorable name, and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a simple idea</a:t>
            </a: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is also significantly worse than insertion sort</a:t>
            </a:r>
          </a:p>
        </p:txBody>
      </p:sp>
    </p:spTree>
    <p:extLst>
      <p:ext uri="{BB962C8B-B14F-4D97-AF65-F5344CB8AC3E}">
        <p14:creationId xmlns:p14="http://schemas.microsoft.com/office/powerpoint/2010/main" val="29519897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bservation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ome thoughts about bubble sort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Jargon file states that bubble sort is</a:t>
            </a:r>
          </a:p>
          <a:p>
            <a:pPr lvl="1" algn="ctr">
              <a:buFont typeface="Arial" charset="0"/>
              <a:buNone/>
            </a:pPr>
            <a:r>
              <a:rPr lang="en-US" altLang="en-US" b="1" i="1">
                <a:latin typeface="Arial" charset="0"/>
                <a:cs typeface="Arial" charset="0"/>
              </a:rPr>
              <a:t>“</a:t>
            </a:r>
            <a:r>
              <a:rPr lang="en-US" altLang="en-US" b="1">
                <a:latin typeface="Arial" charset="0"/>
                <a:cs typeface="Arial" charset="0"/>
              </a:rPr>
              <a:t>the generic bad algorithm</a:t>
            </a:r>
            <a:r>
              <a:rPr lang="en-US" altLang="en-US" b="1" i="1">
                <a:latin typeface="Arial" charset="0"/>
                <a:cs typeface="Arial" charset="0"/>
              </a:rPr>
              <a:t>”</a:t>
            </a:r>
          </a:p>
          <a:p>
            <a:pPr lvl="1">
              <a:buFont typeface="Arial" charset="0"/>
              <a:buNone/>
            </a:pPr>
            <a:endParaRPr lang="en-US" altLang="en-US" i="1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Donald Knuth comments that</a:t>
            </a:r>
          </a:p>
          <a:p>
            <a:pPr lvl="2">
              <a:buFontTx/>
              <a:buNone/>
            </a:pPr>
            <a:r>
              <a:rPr lang="en-US" altLang="en-US" sz="2800" i="1">
                <a:latin typeface="Arial" charset="0"/>
                <a:cs typeface="Arial" charset="0"/>
              </a:rPr>
              <a:t> </a:t>
            </a:r>
            <a:r>
              <a:rPr lang="en-US" altLang="en-US" i="1">
                <a:latin typeface="Arial" charset="0"/>
                <a:cs typeface="Arial" charset="0"/>
              </a:rPr>
              <a:t>“</a:t>
            </a:r>
            <a:r>
              <a:rPr lang="en-US" altLang="en-US">
                <a:latin typeface="Arial" charset="0"/>
                <a:cs typeface="Arial" charset="0"/>
              </a:rPr>
              <a:t>the bubble sort seems to have nothing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to recommend it, except a catchy name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and the fact that it leads to some 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interesting theoretical problems”</a:t>
            </a:r>
            <a:endParaRPr lang="en-US" altLang="en-US" sz="280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4064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Obama on bubble sort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00050" lvl="1" indent="0">
              <a:buNone/>
            </a:pPr>
            <a:r>
              <a:rPr lang="en-CA" altLang="en-US" sz="2000">
                <a:latin typeface="Arial" charset="0"/>
                <a:cs typeface="Arial" charset="0"/>
              </a:rPr>
              <a:t>When asked the most efficient way to sort a million 32-bit integers, Senator Obama had an answer:</a:t>
            </a:r>
          </a:p>
        </p:txBody>
      </p:sp>
      <p:pic>
        <p:nvPicPr>
          <p:cNvPr id="92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113" y="2708275"/>
            <a:ext cx="6096000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 rot="16200000">
            <a:off x="7400926" y="4005263"/>
            <a:ext cx="4572000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www.youtube.com/watch?v=k4RRi_ntQc8</a:t>
            </a:r>
          </a:p>
        </p:txBody>
      </p:sp>
    </p:spTree>
    <p:extLst>
      <p:ext uri="{BB962C8B-B14F-4D97-AF65-F5344CB8AC3E}">
        <p14:creationId xmlns:p14="http://schemas.microsoft.com/office/powerpoint/2010/main" val="30127608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tarting with the first item, assume that it is the largest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it with the second item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f the first is larger, swap the two,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Otherwise, assume that the second item is the largest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tinue up the array, either swapping or redefining the largest item</a:t>
            </a:r>
          </a:p>
        </p:txBody>
      </p:sp>
    </p:spTree>
    <p:extLst>
      <p:ext uri="{BB962C8B-B14F-4D97-AF65-F5344CB8AC3E}">
        <p14:creationId xmlns:p14="http://schemas.microsoft.com/office/powerpoint/2010/main" val="14326709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  <a:endParaRPr lang="en-US" altLang="en-US" sz="320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fter one pass, the largest item must be the last in the list</a:t>
            </a: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tart at the front again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second pass will bring the second largest element into the second last position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pea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Arial" charset="0"/>
                <a:cs typeface="Arial" charset="0"/>
              </a:rPr>
              <a:t> times, after which, all entries will be in place</a:t>
            </a:r>
          </a:p>
        </p:txBody>
      </p:sp>
    </p:spTree>
    <p:extLst>
      <p:ext uri="{BB962C8B-B14F-4D97-AF65-F5344CB8AC3E}">
        <p14:creationId xmlns:p14="http://schemas.microsoft.com/office/powerpoint/2010/main" val="31436452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default algorithm: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		void bubble( Type *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array,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Tx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		        for (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		                for (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Tx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		                        if ( array[j] &gt; array[j + 1] ) {</a:t>
            </a:r>
          </a:p>
          <a:p>
            <a:pPr>
              <a:buFontTx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		                        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::swap( array[j], array[j + 1] );</a:t>
            </a:r>
          </a:p>
          <a:p>
            <a:pPr>
              <a:buFontTx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		                        }</a:t>
            </a:r>
          </a:p>
          <a:p>
            <a:pPr>
              <a:buFontTx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		                }</a:t>
            </a:r>
          </a:p>
          <a:p>
            <a:pPr>
              <a:buFontTx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		        }</a:t>
            </a:r>
          </a:p>
          <a:p>
            <a:pPr>
              <a:buFontTx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9213018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58</TotalTime>
  <Words>2154</Words>
  <Application>Microsoft Macintosh PowerPoint</Application>
  <PresentationFormat>Widescreen</PresentationFormat>
  <Paragraphs>311</Paragraphs>
  <Slides>32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Arial</vt:lpstr>
      <vt:lpstr>Calibri</vt:lpstr>
      <vt:lpstr>Calibri Light</vt:lpstr>
      <vt:lpstr>Consolas</vt:lpstr>
      <vt:lpstr>Courier New</vt:lpstr>
      <vt:lpstr>Symbol</vt:lpstr>
      <vt:lpstr>Times New Roman</vt:lpstr>
      <vt:lpstr>Office Theme</vt:lpstr>
      <vt:lpstr>Equation</vt:lpstr>
      <vt:lpstr>CS 2420: Bubble Sort</vt:lpstr>
      <vt:lpstr>Outline</vt:lpstr>
      <vt:lpstr>Description</vt:lpstr>
      <vt:lpstr>Description</vt:lpstr>
      <vt:lpstr>Observations</vt:lpstr>
      <vt:lpstr>Obama on bubble sort</vt:lpstr>
      <vt:lpstr>Implementation</vt:lpstr>
      <vt:lpstr>Implementation</vt:lpstr>
      <vt:lpstr>Implementation</vt:lpstr>
      <vt:lpstr>The Basic Algorithm</vt:lpstr>
      <vt:lpstr>Example</vt:lpstr>
      <vt:lpstr>Example</vt:lpstr>
      <vt:lpstr>Example</vt:lpstr>
      <vt:lpstr>Example</vt:lpstr>
      <vt:lpstr>Example</vt:lpstr>
      <vt:lpstr>Implementations and Improvements</vt:lpstr>
      <vt:lpstr>First Improvement</vt:lpstr>
      <vt:lpstr>Flagged Bubble Sort</vt:lpstr>
      <vt:lpstr>Flagged Bubble Sort</vt:lpstr>
      <vt:lpstr>Range-limiting Bubble Sort</vt:lpstr>
      <vt:lpstr>Range-limiting Bubble Sort</vt:lpstr>
      <vt:lpstr>Range-limiting Bubble Sort</vt:lpstr>
      <vt:lpstr>Alternating Bubble Sort</vt:lpstr>
      <vt:lpstr>Alternating Bubble Sort</vt:lpstr>
      <vt:lpstr>Run-time Analysis</vt:lpstr>
      <vt:lpstr>Empirical Analysis</vt:lpstr>
      <vt:lpstr>Empirical Analysis</vt:lpstr>
      <vt:lpstr>Empirical Analysis</vt:lpstr>
      <vt:lpstr>Empirical Analysis</vt:lpstr>
      <vt:lpstr>Run-Time</vt:lpstr>
      <vt:lpstr>Summary</vt:lpstr>
      <vt:lpstr>LAB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o-I Chen</dc:creator>
  <cp:lastModifiedBy>Tsung-Wei Huang</cp:lastModifiedBy>
  <cp:revision>1009</cp:revision>
  <cp:lastPrinted>2021-08-18T02:54:38Z</cp:lastPrinted>
  <dcterms:created xsi:type="dcterms:W3CDTF">2021-01-05T18:50:35Z</dcterms:created>
  <dcterms:modified xsi:type="dcterms:W3CDTF">2021-11-16T22:36:32Z</dcterms:modified>
</cp:coreProperties>
</file>